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5726" w:type="pct"/>
        <w:tblInd w:w="-882" w:type="dxa"/>
        <w:tblLook w:val="01E0" w:firstRow="1" w:lastRow="1" w:firstColumn="1" w:lastColumn="1" w:noHBand="0" w:noVBand="0"/>
      </w:tblPr>
      <w:tblGrid>
        <w:gridCol w:w="6209"/>
        <w:gridCol w:w="5401"/>
      </w:tblGrid>
      <w:tr w:rsidR="00E513E4" w14:paraId="5B5B34D3" w14:textId="77777777" w:rsidTr="001A2BAE">
        <w:tc>
          <w:tcPr>
            <w:tcW w:w="2674" w:type="pct"/>
          </w:tcPr>
          <w:p w14:paraId="1B233237" w14:textId="77777777" w:rsidR="00DC56CC" w:rsidRPr="007171A9" w:rsidRDefault="00216FA5" w:rsidP="004A4C36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 w14:anchorId="5A263EC4">
                <v:line id="_x0000_s1026" style="position:absolute;left:0;text-align:left;z-index:1" from="53.55pt,49.85pt" to="158.05pt,49.85pt" o:allowincell="f"/>
              </w:pict>
            </w:r>
            <w:bookmarkStart w:id="0" w:name="name_management"/>
            <w:r w:rsidR="00637497">
              <w:rPr>
                <w:noProof/>
                <w:sz w:val="26"/>
                <w:szCs w:val="26"/>
              </w:rPr>
              <w:t>SỞ</w:t>
            </w:r>
            <w:r w:rsidR="00637497">
              <w:rPr>
                <w:sz w:val="26"/>
                <w:szCs w:val="26"/>
              </w:rPr>
              <w:t xml:space="preserve"> GD&amp;ĐT</w:t>
            </w:r>
            <w:r w:rsidR="00637497" w:rsidRPr="007171A9">
              <w:rPr>
                <w:sz w:val="26"/>
                <w:szCs w:val="26"/>
              </w:rPr>
              <w:t xml:space="preserve"> ĐẮK LẮK</w:t>
            </w:r>
            <w:bookmarkEnd w:id="0"/>
          </w:p>
          <w:p w14:paraId="304A1709" w14:textId="77777777" w:rsidR="0034597B" w:rsidRPr="007171A9" w:rsidRDefault="00637497" w:rsidP="004A4C36">
            <w:pPr>
              <w:jc w:val="center"/>
              <w:rPr>
                <w:b/>
                <w:sz w:val="26"/>
                <w:szCs w:val="26"/>
              </w:rPr>
            </w:pPr>
            <w:bookmarkStart w:id="1" w:name="name_school"/>
            <w:bookmarkEnd w:id="1"/>
            <w:r w:rsidRPr="007171A9">
              <w:rPr>
                <w:b/>
                <w:sz w:val="26"/>
                <w:szCs w:val="26"/>
              </w:rPr>
              <w:t>TRƯỜNG THPT NGÔ GIA TỰ</w:t>
            </w:r>
          </w:p>
          <w:p w14:paraId="256290CF" w14:textId="77777777" w:rsidR="00EB59FA" w:rsidRPr="007171A9" w:rsidRDefault="00216FA5" w:rsidP="004A4C36">
            <w:pPr>
              <w:jc w:val="center"/>
              <w:rPr>
                <w:sz w:val="26"/>
                <w:szCs w:val="26"/>
              </w:rPr>
            </w:pPr>
          </w:p>
          <w:p w14:paraId="515A1530" w14:textId="77777777" w:rsidR="0022770D" w:rsidRPr="007171A9" w:rsidRDefault="00216FA5" w:rsidP="004A4C36">
            <w:pPr>
              <w:jc w:val="center"/>
              <w:rPr>
                <w:sz w:val="26"/>
                <w:szCs w:val="26"/>
                <w:lang w:val="fr-FR"/>
              </w:rPr>
            </w:pPr>
          </w:p>
          <w:p w14:paraId="07EBB0ED" w14:textId="77777777" w:rsidR="00DC56CC" w:rsidRPr="007171A9" w:rsidRDefault="00637497" w:rsidP="004A4C36">
            <w:pPr>
              <w:jc w:val="center"/>
              <w:rPr>
                <w:sz w:val="26"/>
                <w:szCs w:val="26"/>
                <w:lang w:val="fr-FR"/>
              </w:rPr>
            </w:pPr>
            <w:r w:rsidRPr="007171A9">
              <w:rPr>
                <w:sz w:val="26"/>
                <w:szCs w:val="26"/>
                <w:lang w:val="fr-FR"/>
              </w:rPr>
              <w:t>(</w:t>
            </w:r>
            <w:r w:rsidRPr="007171A9">
              <w:rPr>
                <w:i/>
                <w:sz w:val="26"/>
                <w:szCs w:val="26"/>
                <w:lang w:val="fr-FR"/>
              </w:rPr>
              <w:t>Không kể thời gian phát đề</w:t>
            </w:r>
            <w:r w:rsidRPr="007171A9">
              <w:rPr>
                <w:sz w:val="26"/>
                <w:szCs w:val="26"/>
                <w:lang w:val="fr-FR"/>
              </w:rPr>
              <w:t>)</w:t>
            </w:r>
          </w:p>
        </w:tc>
        <w:tc>
          <w:tcPr>
            <w:tcW w:w="2326" w:type="pct"/>
          </w:tcPr>
          <w:p w14:paraId="124B56B1" w14:textId="77777777" w:rsidR="00280F47" w:rsidRDefault="00280F47" w:rsidP="00280F47">
            <w:pPr>
              <w:jc w:val="center"/>
              <w:rPr>
                <w:b/>
                <w:bCs/>
                <w:sz w:val="26"/>
                <w:szCs w:val="26"/>
                <w:lang w:val="fr-FR"/>
              </w:rPr>
            </w:pPr>
            <w:bookmarkStart w:id="2" w:name="title"/>
            <w:bookmarkEnd w:id="2"/>
            <w:r>
              <w:rPr>
                <w:b/>
                <w:bCs/>
                <w:sz w:val="26"/>
                <w:szCs w:val="26"/>
                <w:lang w:val="fr-FR"/>
              </w:rPr>
              <w:t xml:space="preserve">ĐÁP ÁN </w:t>
            </w:r>
            <w:bookmarkStart w:id="3" w:name="year"/>
            <w:bookmarkEnd w:id="3"/>
            <w:r>
              <w:rPr>
                <w:b/>
                <w:bCs/>
                <w:sz w:val="26"/>
                <w:szCs w:val="26"/>
                <w:lang w:val="fr-FR"/>
              </w:rPr>
              <w:t>KIỂM TRA GIỮA HỌC KỲ 1</w:t>
            </w:r>
          </w:p>
          <w:p w14:paraId="6F498EA1" w14:textId="77777777" w:rsidR="00280F47" w:rsidRDefault="00280F47" w:rsidP="00280F47">
            <w:pPr>
              <w:jc w:val="center"/>
              <w:rPr>
                <w:b/>
                <w:bCs/>
                <w:sz w:val="26"/>
                <w:szCs w:val="26"/>
                <w:lang w:val="fr-FR"/>
              </w:rPr>
            </w:pPr>
            <w:r>
              <w:rPr>
                <w:b/>
                <w:bCs/>
                <w:sz w:val="26"/>
                <w:szCs w:val="26"/>
                <w:lang w:val="fr-FR"/>
              </w:rPr>
              <w:t>NĂM HỌC 2021-2022</w:t>
            </w:r>
          </w:p>
          <w:p w14:paraId="2D15E0D8" w14:textId="77777777" w:rsidR="00E0715D" w:rsidRPr="007171A9" w:rsidRDefault="00637497" w:rsidP="004A4C36">
            <w:pPr>
              <w:jc w:val="center"/>
              <w:rPr>
                <w:bCs/>
                <w:sz w:val="26"/>
                <w:szCs w:val="26"/>
              </w:rPr>
            </w:pPr>
            <w:r w:rsidRPr="007171A9">
              <w:rPr>
                <w:b/>
                <w:bCs/>
                <w:sz w:val="26"/>
                <w:szCs w:val="26"/>
              </w:rPr>
              <w:t xml:space="preserve">MÔN TOÁN </w:t>
            </w:r>
            <w:r w:rsidRPr="007171A9">
              <w:rPr>
                <w:bCs/>
                <w:sz w:val="26"/>
                <w:szCs w:val="26"/>
              </w:rPr>
              <w:t xml:space="preserve"> </w:t>
            </w:r>
            <w:r w:rsidRPr="007171A9">
              <w:rPr>
                <w:b/>
                <w:bCs/>
                <w:sz w:val="26"/>
                <w:szCs w:val="26"/>
              </w:rPr>
              <w:t xml:space="preserve">– Khối lớp 10 </w:t>
            </w:r>
            <w:bookmarkStart w:id="4" w:name="grade"/>
            <w:bookmarkEnd w:id="4"/>
          </w:p>
          <w:p w14:paraId="3B5F7DA2" w14:textId="77777777" w:rsidR="00DC56CC" w:rsidRPr="007171A9" w:rsidRDefault="00637497" w:rsidP="004A4C36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r w:rsidRPr="007171A9">
              <w:rPr>
                <w:b/>
                <w:i/>
                <w:iCs/>
                <w:sz w:val="26"/>
                <w:szCs w:val="26"/>
              </w:rPr>
              <w:t xml:space="preserve">Thời gian làm bài : 60 phút </w:t>
            </w:r>
          </w:p>
          <w:p w14:paraId="59638E69" w14:textId="77777777" w:rsidR="00DC56CC" w:rsidRPr="007171A9" w:rsidRDefault="00216FA5" w:rsidP="004A4C36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14:paraId="550664F5" w14:textId="77777777" w:rsidR="00CE1DAE" w:rsidRPr="007171A9" w:rsidRDefault="00637497" w:rsidP="009E1071">
      <w:pPr>
        <w:tabs>
          <w:tab w:val="left" w:pos="284"/>
        </w:tabs>
        <w:spacing w:line="360" w:lineRule="atLeast"/>
        <w:rPr>
          <w:sz w:val="26"/>
          <w:szCs w:val="26"/>
        </w:rPr>
      </w:pPr>
      <w:r w:rsidRPr="007171A9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  <w:bookmarkStart w:id="5" w:name="note"/>
      <w:bookmarkEnd w:id="5"/>
    </w:p>
    <w:p w14:paraId="715BF0D4" w14:textId="77777777" w:rsidR="009E1071" w:rsidRPr="007171A9" w:rsidRDefault="00637497" w:rsidP="00837F98">
      <w:pPr>
        <w:tabs>
          <w:tab w:val="left" w:pos="284"/>
        </w:tabs>
        <w:spacing w:before="60"/>
        <w:rPr>
          <w:b/>
          <w:i/>
          <w:szCs w:val="26"/>
        </w:rPr>
      </w:pPr>
      <w:r w:rsidRPr="007171A9">
        <w:rPr>
          <w:b/>
          <w:i/>
          <w:szCs w:val="26"/>
        </w:rPr>
        <w:t xml:space="preserve">Phần đáp án câu trắc nghiệm: </w:t>
      </w:r>
    </w:p>
    <w:p w14:paraId="6F32EF72" w14:textId="77777777" w:rsidR="009E1071" w:rsidRPr="007171A9" w:rsidRDefault="00637497" w:rsidP="00837F98">
      <w:pPr>
        <w:tabs>
          <w:tab w:val="left" w:pos="284"/>
        </w:tabs>
        <w:spacing w:before="60"/>
        <w:rPr>
          <w:b/>
          <w:i/>
          <w:szCs w:val="26"/>
        </w:rPr>
      </w:pPr>
      <w:r w:rsidRPr="007171A9">
        <w:rPr>
          <w:b/>
          <w:i/>
          <w:szCs w:val="26"/>
        </w:rPr>
        <w:t>Tổng câu trắc nghiệm: 20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11"/>
        <w:gridCol w:w="2180"/>
        <w:gridCol w:w="2180"/>
        <w:gridCol w:w="2180"/>
        <w:gridCol w:w="2181"/>
      </w:tblGrid>
      <w:tr w:rsidR="00E513E4" w14:paraId="0754EBE1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1018E120" w14:textId="77777777" w:rsidR="009E1071" w:rsidRPr="007171A9" w:rsidRDefault="00216FA5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>
              <w:rPr>
                <w:noProof/>
                <w:szCs w:val="26"/>
              </w:rPr>
              <w:pict w14:anchorId="0842CAB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00002" o:spid="_x0000_i1025" type="#_x0000_t75" style="width:58.5pt;height:25.5pt;visibility:visible;mso-wrap-style:square">
                  <v:imagedata r:id="rId6" o:title=""/>
                </v:shape>
              </w:pic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5815414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00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D8359BB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00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3164C4C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00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979F911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i/>
                <w:szCs w:val="26"/>
              </w:rPr>
              <w:t>004</w:t>
            </w:r>
          </w:p>
        </w:tc>
      </w:tr>
      <w:tr w:rsidR="00E513E4" w14:paraId="7B608E63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5FE9BD06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505886A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04F204D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69702FD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A5A75A7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E513E4" w14:paraId="5CFB27A4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2435C95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D439A45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5821040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9B63028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D623E42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E513E4" w14:paraId="68913D94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2A2CAB3A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EB19216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D3E0A71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0237095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AA2F4AC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E513E4" w14:paraId="47599673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26F44177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3803EE3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9F936F8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8BEC441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97BA443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E513E4" w14:paraId="2C01EE4C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52ED9A22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03EFAD3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B29166B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24DCF54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E17A42C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E513E4" w14:paraId="4FEF3939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611FA9EE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6C704E0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C12D10D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8EACB19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27E3CCC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E513E4" w14:paraId="3944C89B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277314C1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4EFE9D0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2E97ECC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2B20E5B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3DDA662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E513E4" w14:paraId="7A4043B2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1ED0B555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7C93B3F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DF2B0AA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27015E4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104A525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E513E4" w14:paraId="66C57DB5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0E71F9E7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58CDEAC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8473876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F4DE7BF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AC08546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E513E4" w14:paraId="1FA72F68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1747A32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C80AA28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F0C79C6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CA89870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AECF606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E513E4" w14:paraId="683577EB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6BD2598F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FC2A64D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972D2C7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50D1167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16198F4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E513E4" w14:paraId="44F07E87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664663CF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56FFC8D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4388CD5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87F9887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20B4205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E513E4" w14:paraId="60B64818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5932CA2C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C82DE9E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3A304B4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FF834CB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00E53EC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E513E4" w14:paraId="54878643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BF8A5DF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D003E18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D5AEFA5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4A84704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6B90F2A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E513E4" w14:paraId="1FA3DE35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6E36A788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1C5FB86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34F2BE7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F543028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BC8564F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E513E4" w14:paraId="7C3E8C24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6C9051FF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7A68D0F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B7E682B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B6F0CDE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E4D72EB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E513E4" w14:paraId="146FB935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06933B24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9508382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0D1EB3F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03A7B46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E97E66D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E513E4" w14:paraId="75C76F42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1D20DAAB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0719AFE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153BB54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4467ECA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F7AD198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E513E4" w14:paraId="0123BFCE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F043C45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08928A9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8E9D681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DD6D70D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604CC71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E513E4" w14:paraId="083E0515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5381F084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AF4D803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E0FCB25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EF14567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90036AB" w14:textId="77777777" w:rsidR="009E1071" w:rsidRPr="007171A9" w:rsidRDefault="0063749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</w:tbl>
    <w:p w14:paraId="4E55AAA1" w14:textId="77777777" w:rsidR="009E1071" w:rsidRPr="007171A9" w:rsidRDefault="00216FA5" w:rsidP="00837F98">
      <w:pPr>
        <w:tabs>
          <w:tab w:val="left" w:pos="284"/>
        </w:tabs>
        <w:spacing w:before="60"/>
        <w:rPr>
          <w:b/>
          <w:i/>
          <w:szCs w:val="26"/>
        </w:rPr>
      </w:pPr>
    </w:p>
    <w:p w14:paraId="477FBE93" w14:textId="77777777" w:rsidR="00123BB2" w:rsidRPr="00123BB2" w:rsidRDefault="00123BB2" w:rsidP="00123BB2">
      <w:pPr>
        <w:rPr>
          <w:sz w:val="28"/>
          <w:szCs w:val="28"/>
          <w:u w:val="single"/>
        </w:rPr>
      </w:pPr>
    </w:p>
    <w:p w14:paraId="0ABEF050" w14:textId="77777777" w:rsidR="00123BB2" w:rsidRPr="00123BB2" w:rsidRDefault="00123BB2" w:rsidP="00123BB2">
      <w:pPr>
        <w:tabs>
          <w:tab w:val="center" w:pos="5112"/>
        </w:tabs>
        <w:rPr>
          <w:sz w:val="28"/>
          <w:szCs w:val="28"/>
        </w:rPr>
      </w:pPr>
    </w:p>
    <w:p w14:paraId="5A15D78C" w14:textId="77777777" w:rsidR="00123BB2" w:rsidRPr="00123BB2" w:rsidRDefault="00123BB2" w:rsidP="00123BB2">
      <w:pPr>
        <w:tabs>
          <w:tab w:val="center" w:pos="5112"/>
        </w:tabs>
        <w:rPr>
          <w:sz w:val="28"/>
          <w:szCs w:val="28"/>
        </w:rPr>
      </w:pPr>
    </w:p>
    <w:p w14:paraId="12FAEF54" w14:textId="77777777" w:rsidR="00123BB2" w:rsidRPr="00123BB2" w:rsidRDefault="00123BB2" w:rsidP="00123BB2">
      <w:pPr>
        <w:tabs>
          <w:tab w:val="center" w:pos="5112"/>
        </w:tabs>
        <w:rPr>
          <w:sz w:val="28"/>
          <w:szCs w:val="28"/>
          <w:u w:val="single"/>
        </w:rPr>
      </w:pPr>
      <w:r w:rsidRPr="00123BB2">
        <w:rPr>
          <w:sz w:val="28"/>
          <w:szCs w:val="28"/>
          <w:u w:val="single"/>
        </w:rPr>
        <w:t>Phần tự luận</w:t>
      </w:r>
      <w:r w:rsidR="00FB6365">
        <w:rPr>
          <w:sz w:val="28"/>
          <w:szCs w:val="28"/>
          <w:u w:val="single"/>
        </w:rPr>
        <w:t xml:space="preserve"> ( 6 điểm )</w:t>
      </w:r>
    </w:p>
    <w:p w14:paraId="3FBC1859" w14:textId="77777777" w:rsidR="00123BB2" w:rsidRPr="00123BB2" w:rsidRDefault="00123BB2" w:rsidP="00123BB2">
      <w:pPr>
        <w:tabs>
          <w:tab w:val="center" w:pos="5112"/>
        </w:tabs>
        <w:rPr>
          <w:sz w:val="28"/>
          <w:szCs w:val="28"/>
          <w:u w:val="single"/>
        </w:rPr>
      </w:pPr>
    </w:p>
    <w:tbl>
      <w:tblPr>
        <w:tblW w:w="100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3"/>
        <w:gridCol w:w="7027"/>
        <w:gridCol w:w="1024"/>
        <w:gridCol w:w="1129"/>
      </w:tblGrid>
      <w:tr w:rsidR="002978D9" w:rsidRPr="00123BB2" w14:paraId="2DAD1FF5" w14:textId="77777777" w:rsidTr="002978D9">
        <w:trPr>
          <w:trHeight w:val="189"/>
        </w:trPr>
        <w:tc>
          <w:tcPr>
            <w:tcW w:w="893" w:type="dxa"/>
            <w:shd w:val="clear" w:color="auto" w:fill="auto"/>
          </w:tcPr>
          <w:p w14:paraId="2DFED5F7" w14:textId="77777777" w:rsidR="00123BB2" w:rsidRPr="00123BB2" w:rsidRDefault="00123BB2" w:rsidP="002978D9">
            <w:pPr>
              <w:tabs>
                <w:tab w:val="left" w:pos="2755"/>
              </w:tabs>
              <w:jc w:val="center"/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Bài</w:t>
            </w:r>
          </w:p>
        </w:tc>
        <w:tc>
          <w:tcPr>
            <w:tcW w:w="7027" w:type="dxa"/>
            <w:shd w:val="clear" w:color="auto" w:fill="auto"/>
          </w:tcPr>
          <w:p w14:paraId="24633116" w14:textId="77777777" w:rsidR="00123BB2" w:rsidRPr="00123BB2" w:rsidRDefault="00123BB2" w:rsidP="002978D9">
            <w:pPr>
              <w:tabs>
                <w:tab w:val="left" w:pos="2755"/>
              </w:tabs>
              <w:jc w:val="center"/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Nội dung chính</w:t>
            </w:r>
          </w:p>
        </w:tc>
        <w:tc>
          <w:tcPr>
            <w:tcW w:w="1024" w:type="dxa"/>
            <w:shd w:val="clear" w:color="auto" w:fill="auto"/>
          </w:tcPr>
          <w:p w14:paraId="0C5ECFFE" w14:textId="77777777" w:rsidR="00123BB2" w:rsidRPr="00123BB2" w:rsidRDefault="00123BB2" w:rsidP="002978D9">
            <w:pPr>
              <w:tabs>
                <w:tab w:val="left" w:pos="2755"/>
              </w:tabs>
              <w:jc w:val="center"/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Điểm</w:t>
            </w:r>
          </w:p>
        </w:tc>
        <w:tc>
          <w:tcPr>
            <w:tcW w:w="1129" w:type="dxa"/>
            <w:shd w:val="clear" w:color="auto" w:fill="auto"/>
          </w:tcPr>
          <w:p w14:paraId="2C5E0330" w14:textId="77777777" w:rsidR="00123BB2" w:rsidRPr="00123BB2" w:rsidRDefault="00123BB2" w:rsidP="002978D9">
            <w:pPr>
              <w:tabs>
                <w:tab w:val="left" w:pos="2755"/>
              </w:tabs>
              <w:jc w:val="center"/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Ghi chú</w:t>
            </w:r>
          </w:p>
        </w:tc>
      </w:tr>
      <w:tr w:rsidR="002978D9" w:rsidRPr="00123BB2" w14:paraId="017103EE" w14:textId="77777777" w:rsidTr="002978D9">
        <w:trPr>
          <w:trHeight w:val="189"/>
        </w:trPr>
        <w:tc>
          <w:tcPr>
            <w:tcW w:w="893" w:type="dxa"/>
            <w:shd w:val="clear" w:color="auto" w:fill="auto"/>
          </w:tcPr>
          <w:p w14:paraId="65AFB379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  <w:p w14:paraId="20850F03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1(1đ)</w:t>
            </w:r>
          </w:p>
        </w:tc>
        <w:tc>
          <w:tcPr>
            <w:tcW w:w="7027" w:type="dxa"/>
            <w:shd w:val="clear" w:color="auto" w:fill="auto"/>
          </w:tcPr>
          <w:p w14:paraId="2B9DA8B4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position w:val="-4"/>
                <w:sz w:val="28"/>
                <w:szCs w:val="28"/>
              </w:rPr>
            </w:pPr>
            <w:r w:rsidRPr="00123BB2">
              <w:rPr>
                <w:rFonts w:eastAsia="Arial"/>
                <w:position w:val="-14"/>
                <w:sz w:val="28"/>
                <w:szCs w:val="28"/>
              </w:rPr>
              <w:object w:dxaOrig="1620" w:dyaOrig="420" w14:anchorId="0568467F">
                <v:shape id="_x0000_i1026" type="#_x0000_t75" style="width:81pt;height:21pt" o:ole="">
                  <v:imagedata r:id="rId7" o:title=""/>
                </v:shape>
                <o:OLEObject Type="Embed" ProgID="Equation.DSMT4" ShapeID="_x0000_i1026" DrawAspect="Content" ObjectID="_1699447499" r:id="rId8"/>
              </w:object>
            </w:r>
          </w:p>
          <w:p w14:paraId="5A5DC739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position w:val="-4"/>
                <w:sz w:val="28"/>
                <w:szCs w:val="28"/>
              </w:rPr>
            </w:pPr>
            <w:r w:rsidRPr="00123BB2">
              <w:rPr>
                <w:rFonts w:eastAsia="Arial"/>
                <w:position w:val="-14"/>
                <w:sz w:val="28"/>
                <w:szCs w:val="28"/>
              </w:rPr>
              <w:object w:dxaOrig="1500" w:dyaOrig="420" w14:anchorId="0C653275">
                <v:shape id="_x0000_i1027" type="#_x0000_t75" style="width:75pt;height:21pt" o:ole="">
                  <v:imagedata r:id="rId9" o:title=""/>
                </v:shape>
                <o:OLEObject Type="Embed" ProgID="Equation.DSMT4" ShapeID="_x0000_i1027" DrawAspect="Content" ObjectID="_1699447500" r:id="rId10"/>
              </w:object>
            </w:r>
          </w:p>
          <w:p w14:paraId="5AB0BAA2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position w:val="-14"/>
                <w:sz w:val="28"/>
                <w:szCs w:val="28"/>
              </w:rPr>
              <w:object w:dxaOrig="4500" w:dyaOrig="400" w14:anchorId="214D6E73">
                <v:shape id="_x0000_i1028" type="#_x0000_t75" style="width:225pt;height:20.25pt" o:ole="">
                  <v:imagedata r:id="rId11" o:title=""/>
                </v:shape>
                <o:OLEObject Type="Embed" ProgID="Equation.DSMT4" ShapeID="_x0000_i1028" DrawAspect="Content" ObjectID="_1699447501" r:id="rId12"/>
              </w:object>
            </w:r>
          </w:p>
        </w:tc>
        <w:tc>
          <w:tcPr>
            <w:tcW w:w="1024" w:type="dxa"/>
            <w:shd w:val="clear" w:color="auto" w:fill="auto"/>
          </w:tcPr>
          <w:p w14:paraId="48F4CC64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0.25</w:t>
            </w:r>
          </w:p>
          <w:p w14:paraId="7251F59C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0.25</w:t>
            </w:r>
          </w:p>
          <w:p w14:paraId="4D486758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0"/>
                <w:szCs w:val="28"/>
              </w:rPr>
            </w:pPr>
          </w:p>
          <w:p w14:paraId="6DB1769B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0.25*2</w:t>
            </w:r>
          </w:p>
        </w:tc>
        <w:tc>
          <w:tcPr>
            <w:tcW w:w="1129" w:type="dxa"/>
            <w:shd w:val="clear" w:color="auto" w:fill="auto"/>
          </w:tcPr>
          <w:p w14:paraId="4C1FF7C4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</w:tc>
      </w:tr>
      <w:tr w:rsidR="002978D9" w:rsidRPr="00123BB2" w14:paraId="2EB22374" w14:textId="77777777" w:rsidTr="002978D9">
        <w:trPr>
          <w:trHeight w:val="189"/>
        </w:trPr>
        <w:tc>
          <w:tcPr>
            <w:tcW w:w="893" w:type="dxa"/>
            <w:shd w:val="clear" w:color="auto" w:fill="auto"/>
          </w:tcPr>
          <w:p w14:paraId="67B08040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2a (0,5đ)</w:t>
            </w:r>
          </w:p>
        </w:tc>
        <w:tc>
          <w:tcPr>
            <w:tcW w:w="7027" w:type="dxa"/>
            <w:shd w:val="clear" w:color="auto" w:fill="auto"/>
          </w:tcPr>
          <w:p w14:paraId="7934F954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position w:val="-4"/>
                <w:sz w:val="28"/>
                <w:szCs w:val="28"/>
              </w:rPr>
            </w:pPr>
            <w:r w:rsidRPr="00123BB2">
              <w:rPr>
                <w:rFonts w:eastAsia="Arial"/>
                <w:position w:val="-4"/>
                <w:sz w:val="28"/>
                <w:szCs w:val="28"/>
              </w:rPr>
              <w:t>Hsxđ khi</w:t>
            </w:r>
          </w:p>
          <w:p w14:paraId="004E0E45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position w:val="-4"/>
                <w:sz w:val="28"/>
                <w:szCs w:val="28"/>
              </w:rPr>
            </w:pPr>
            <w:r w:rsidRPr="00123BB2">
              <w:rPr>
                <w:rFonts w:eastAsia="Arial"/>
                <w:position w:val="-4"/>
                <w:sz w:val="28"/>
                <w:szCs w:val="28"/>
              </w:rPr>
              <w:lastRenderedPageBreak/>
              <w:t xml:space="preserve"> </w:t>
            </w:r>
            <w:r w:rsidRPr="00123BB2">
              <w:rPr>
                <w:rFonts w:eastAsia="Arial"/>
                <w:position w:val="-74"/>
                <w:sz w:val="28"/>
                <w:szCs w:val="28"/>
              </w:rPr>
              <w:object w:dxaOrig="4239" w:dyaOrig="1620" w14:anchorId="3292F13E">
                <v:shape id="_x0000_i1029" type="#_x0000_t75" style="width:211.5pt;height:82.5pt" o:ole="">
                  <v:imagedata r:id="rId13" o:title=""/>
                </v:shape>
                <o:OLEObject Type="Embed" ProgID="Equation.DSMT4" ShapeID="_x0000_i1029" DrawAspect="Content" ObjectID="_1699447502" r:id="rId14"/>
              </w:object>
            </w:r>
          </w:p>
        </w:tc>
        <w:tc>
          <w:tcPr>
            <w:tcW w:w="1024" w:type="dxa"/>
            <w:shd w:val="clear" w:color="auto" w:fill="auto"/>
          </w:tcPr>
          <w:p w14:paraId="4D861F31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  <w:p w14:paraId="2D678880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  <w:p w14:paraId="77EC555D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0.25</w:t>
            </w:r>
          </w:p>
          <w:p w14:paraId="4093B9D6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  <w:p w14:paraId="7E4D13B1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  <w:p w14:paraId="6DF95C0B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0.25</w:t>
            </w:r>
          </w:p>
        </w:tc>
        <w:tc>
          <w:tcPr>
            <w:tcW w:w="1129" w:type="dxa"/>
            <w:shd w:val="clear" w:color="auto" w:fill="auto"/>
          </w:tcPr>
          <w:p w14:paraId="124CFDD2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</w:tc>
      </w:tr>
      <w:tr w:rsidR="002978D9" w:rsidRPr="00123BB2" w14:paraId="5578F0A9" w14:textId="77777777" w:rsidTr="002978D9">
        <w:trPr>
          <w:trHeight w:val="189"/>
        </w:trPr>
        <w:tc>
          <w:tcPr>
            <w:tcW w:w="893" w:type="dxa"/>
            <w:shd w:val="clear" w:color="auto" w:fill="auto"/>
          </w:tcPr>
          <w:p w14:paraId="0306DB88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2b</w:t>
            </w:r>
          </w:p>
          <w:p w14:paraId="3920A156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(0,5đ)</w:t>
            </w:r>
          </w:p>
        </w:tc>
        <w:tc>
          <w:tcPr>
            <w:tcW w:w="7027" w:type="dxa"/>
            <w:shd w:val="clear" w:color="auto" w:fill="auto"/>
          </w:tcPr>
          <w:p w14:paraId="33DA2B2D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position w:val="-4"/>
                <w:sz w:val="28"/>
                <w:szCs w:val="28"/>
              </w:rPr>
            </w:pPr>
            <w:r w:rsidRPr="00123BB2">
              <w:rPr>
                <w:rFonts w:eastAsia="Arial"/>
                <w:position w:val="-4"/>
                <w:sz w:val="28"/>
                <w:szCs w:val="28"/>
              </w:rPr>
              <w:t xml:space="preserve">Vì hs đi qua A(2;3) nên 3 = 2.2+ m </w:t>
            </w:r>
            <w:r w:rsidRPr="00123BB2">
              <w:rPr>
                <w:rFonts w:eastAsia="Arial"/>
                <w:position w:val="-4"/>
                <w:sz w:val="28"/>
                <w:szCs w:val="28"/>
              </w:rPr>
              <w:sym w:font="Wingdings" w:char="F0F3"/>
            </w:r>
            <w:r w:rsidRPr="00123BB2">
              <w:rPr>
                <w:rFonts w:eastAsia="Arial"/>
                <w:position w:val="-4"/>
                <w:sz w:val="28"/>
                <w:szCs w:val="28"/>
              </w:rPr>
              <w:t xml:space="preserve"> m = -1</w:t>
            </w:r>
          </w:p>
          <w:p w14:paraId="53B71A0A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position w:val="-4"/>
                <w:sz w:val="28"/>
                <w:szCs w:val="28"/>
              </w:rPr>
            </w:pPr>
            <w:r w:rsidRPr="00123BB2">
              <w:rPr>
                <w:rFonts w:eastAsia="Arial"/>
                <w:position w:val="-4"/>
                <w:sz w:val="28"/>
                <w:szCs w:val="28"/>
              </w:rPr>
              <w:t>Vậy với  m = -1 thì đồ thị hs đi qua A</w:t>
            </w:r>
          </w:p>
        </w:tc>
        <w:tc>
          <w:tcPr>
            <w:tcW w:w="1024" w:type="dxa"/>
            <w:shd w:val="clear" w:color="auto" w:fill="auto"/>
          </w:tcPr>
          <w:p w14:paraId="326ED06B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0.25*2</w:t>
            </w:r>
          </w:p>
        </w:tc>
        <w:tc>
          <w:tcPr>
            <w:tcW w:w="1129" w:type="dxa"/>
            <w:shd w:val="clear" w:color="auto" w:fill="auto"/>
          </w:tcPr>
          <w:p w14:paraId="603E6A17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</w:tc>
      </w:tr>
      <w:tr w:rsidR="002978D9" w:rsidRPr="00123BB2" w14:paraId="3159FCCD" w14:textId="77777777" w:rsidTr="002978D9">
        <w:trPr>
          <w:trHeight w:val="189"/>
        </w:trPr>
        <w:tc>
          <w:tcPr>
            <w:tcW w:w="893" w:type="dxa"/>
            <w:shd w:val="clear" w:color="auto" w:fill="auto"/>
          </w:tcPr>
          <w:p w14:paraId="1BB56A59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  <w:p w14:paraId="19BDA1D7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  <w:p w14:paraId="1AF66FDA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3a</w:t>
            </w:r>
          </w:p>
          <w:p w14:paraId="7B2DC141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(1đ)</w:t>
            </w:r>
          </w:p>
        </w:tc>
        <w:tc>
          <w:tcPr>
            <w:tcW w:w="7027" w:type="dxa"/>
            <w:shd w:val="clear" w:color="auto" w:fill="auto"/>
          </w:tcPr>
          <w:p w14:paraId="255BCA42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position w:val="-4"/>
                <w:sz w:val="28"/>
                <w:szCs w:val="28"/>
              </w:rPr>
            </w:pPr>
            <w:r w:rsidRPr="00123BB2">
              <w:rPr>
                <w:rFonts w:eastAsia="Arial"/>
                <w:position w:val="-4"/>
                <w:sz w:val="28"/>
                <w:szCs w:val="28"/>
              </w:rPr>
              <w:t>Xác định được tọa độ đỉnh: I(1;-4)</w:t>
            </w:r>
          </w:p>
          <w:p w14:paraId="4D6B1254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position w:val="-4"/>
                <w:sz w:val="28"/>
                <w:szCs w:val="28"/>
              </w:rPr>
            </w:pPr>
            <w:r w:rsidRPr="00123BB2">
              <w:rPr>
                <w:rFonts w:eastAsia="Arial"/>
                <w:position w:val="-4"/>
                <w:sz w:val="28"/>
                <w:szCs w:val="28"/>
              </w:rPr>
              <w:t xml:space="preserve">HS giảm trên khoảng </w:t>
            </w:r>
            <w:r w:rsidRPr="00123BB2">
              <w:rPr>
                <w:rFonts w:eastAsia="Arial"/>
                <w:sz w:val="22"/>
                <w:szCs w:val="22"/>
              </w:rPr>
              <w:object w:dxaOrig="780" w:dyaOrig="400" w14:anchorId="4A3DAB98">
                <v:shape id="_x0000_i1030" type="#_x0000_t75" style="width:39pt;height:20.25pt" o:ole="">
                  <v:imagedata r:id="rId15" o:title=""/>
                </v:shape>
                <o:OLEObject Type="Embed" ProgID="Equation.DSMT4" ShapeID="_x0000_i1030" DrawAspect="Content" ObjectID="_1699447503" r:id="rId16"/>
              </w:object>
            </w:r>
            <w:r w:rsidRPr="00123BB2">
              <w:rPr>
                <w:rFonts w:eastAsia="Arial"/>
                <w:position w:val="-14"/>
                <w:sz w:val="28"/>
                <w:szCs w:val="28"/>
              </w:rPr>
              <w:t xml:space="preserve"> HS tăng trên khoảng </w:t>
            </w:r>
            <w:r w:rsidRPr="00123BB2">
              <w:rPr>
                <w:rFonts w:eastAsia="Arial"/>
                <w:position w:val="-14"/>
                <w:sz w:val="28"/>
                <w:szCs w:val="28"/>
              </w:rPr>
              <w:object w:dxaOrig="780" w:dyaOrig="400" w14:anchorId="3AECB86A">
                <v:shape id="_x0000_i1031" type="#_x0000_t75" style="width:39pt;height:20.25pt" o:ole="">
                  <v:imagedata r:id="rId17" o:title=""/>
                </v:shape>
                <o:OLEObject Type="Embed" ProgID="Equation.DSMT4" ShapeID="_x0000_i1031" DrawAspect="Content" ObjectID="_1699447504" r:id="rId18"/>
              </w:object>
            </w:r>
          </w:p>
          <w:p w14:paraId="1FAAFDE1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position w:val="-4"/>
                <w:sz w:val="28"/>
                <w:szCs w:val="28"/>
              </w:rPr>
            </w:pPr>
            <w:r w:rsidRPr="00123BB2">
              <w:rPr>
                <w:rFonts w:eastAsia="Arial"/>
                <w:position w:val="-4"/>
                <w:sz w:val="28"/>
                <w:szCs w:val="28"/>
              </w:rPr>
              <w:t xml:space="preserve">  BBT </w:t>
            </w:r>
          </w:p>
          <w:tbl>
            <w:tblPr>
              <w:tblW w:w="0" w:type="auto"/>
              <w:tblInd w:w="74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22"/>
              <w:gridCol w:w="3674"/>
            </w:tblGrid>
            <w:tr w:rsidR="002978D9" w:rsidRPr="00123BB2" w14:paraId="401EF0E8" w14:textId="77777777" w:rsidTr="002978D9">
              <w:trPr>
                <w:trHeight w:val="713"/>
              </w:trPr>
              <w:tc>
                <w:tcPr>
                  <w:tcW w:w="1022" w:type="dxa"/>
                  <w:shd w:val="clear" w:color="auto" w:fill="auto"/>
                </w:tcPr>
                <w:p w14:paraId="7DDA60A6" w14:textId="77777777" w:rsidR="00123BB2" w:rsidRPr="00123BB2" w:rsidRDefault="00123BB2" w:rsidP="002978D9">
                  <w:pPr>
                    <w:tabs>
                      <w:tab w:val="left" w:pos="2755"/>
                    </w:tabs>
                    <w:contextualSpacing/>
                    <w:rPr>
                      <w:rFonts w:eastAsia="Arial"/>
                      <w:position w:val="-4"/>
                      <w:sz w:val="28"/>
                      <w:szCs w:val="28"/>
                    </w:rPr>
                  </w:pPr>
                  <w:r w:rsidRPr="00123BB2">
                    <w:rPr>
                      <w:rFonts w:eastAsia="Arial"/>
                      <w:position w:val="-4"/>
                      <w:sz w:val="28"/>
                      <w:szCs w:val="28"/>
                    </w:rPr>
                    <w:t xml:space="preserve">     x</w:t>
                  </w:r>
                </w:p>
              </w:tc>
              <w:tc>
                <w:tcPr>
                  <w:tcW w:w="3674" w:type="dxa"/>
                  <w:shd w:val="clear" w:color="auto" w:fill="auto"/>
                </w:tcPr>
                <w:p w14:paraId="3DBABE2F" w14:textId="77777777" w:rsidR="00123BB2" w:rsidRPr="00123BB2" w:rsidRDefault="00123BB2" w:rsidP="002978D9">
                  <w:pPr>
                    <w:tabs>
                      <w:tab w:val="left" w:pos="2755"/>
                    </w:tabs>
                    <w:contextualSpacing/>
                    <w:rPr>
                      <w:rFonts w:eastAsia="Arial"/>
                      <w:position w:val="-4"/>
                      <w:sz w:val="28"/>
                      <w:szCs w:val="28"/>
                    </w:rPr>
                  </w:pPr>
                  <w:r w:rsidRPr="00123BB2">
                    <w:rPr>
                      <w:rFonts w:eastAsia="Arial"/>
                      <w:position w:val="-4"/>
                      <w:sz w:val="28"/>
                      <w:szCs w:val="28"/>
                    </w:rPr>
                    <w:object w:dxaOrig="400" w:dyaOrig="220" w14:anchorId="266B9E50">
                      <v:shape id="_x0000_i1032" type="#_x0000_t75" style="width:19.5pt;height:11.25pt" o:ole="">
                        <v:imagedata r:id="rId19" o:title=""/>
                      </v:shape>
                      <o:OLEObject Type="Embed" ProgID="Equation.DSMT4" ShapeID="_x0000_i1032" DrawAspect="Content" ObjectID="_1699447505" r:id="rId20"/>
                    </w:object>
                  </w:r>
                  <w:r w:rsidRPr="00123BB2">
                    <w:rPr>
                      <w:rFonts w:eastAsia="Arial"/>
                      <w:position w:val="-14"/>
                      <w:sz w:val="28"/>
                      <w:szCs w:val="28"/>
                    </w:rPr>
                    <w:t xml:space="preserve">                  1               </w:t>
                  </w:r>
                  <w:r w:rsidRPr="00123BB2">
                    <w:rPr>
                      <w:rFonts w:eastAsia="Arial"/>
                      <w:position w:val="-4"/>
                      <w:sz w:val="28"/>
                      <w:szCs w:val="28"/>
                    </w:rPr>
                    <w:object w:dxaOrig="400" w:dyaOrig="220" w14:anchorId="09A53ACF">
                      <v:shape id="_x0000_i1033" type="#_x0000_t75" style="width:19.5pt;height:11.25pt" o:ole="">
                        <v:imagedata r:id="rId21" o:title=""/>
                      </v:shape>
                      <o:OLEObject Type="Embed" ProgID="Equation.DSMT4" ShapeID="_x0000_i1033" DrawAspect="Content" ObjectID="_1699447506" r:id="rId22"/>
                    </w:object>
                  </w:r>
                </w:p>
              </w:tc>
            </w:tr>
            <w:tr w:rsidR="002978D9" w:rsidRPr="00123BB2" w14:paraId="0B1075A9" w14:textId="77777777" w:rsidTr="002978D9">
              <w:trPr>
                <w:trHeight w:val="860"/>
              </w:trPr>
              <w:tc>
                <w:tcPr>
                  <w:tcW w:w="1022" w:type="dxa"/>
                  <w:shd w:val="clear" w:color="auto" w:fill="auto"/>
                </w:tcPr>
                <w:p w14:paraId="7E0CDA55" w14:textId="77777777" w:rsidR="00123BB2" w:rsidRPr="00123BB2" w:rsidRDefault="00123BB2" w:rsidP="002978D9">
                  <w:pPr>
                    <w:tabs>
                      <w:tab w:val="left" w:pos="2755"/>
                    </w:tabs>
                    <w:contextualSpacing/>
                    <w:rPr>
                      <w:rFonts w:eastAsia="Arial"/>
                      <w:position w:val="-4"/>
                      <w:sz w:val="28"/>
                      <w:szCs w:val="28"/>
                    </w:rPr>
                  </w:pPr>
                  <w:r w:rsidRPr="00123BB2">
                    <w:rPr>
                      <w:rFonts w:eastAsia="Arial"/>
                      <w:position w:val="-4"/>
                      <w:sz w:val="28"/>
                      <w:szCs w:val="28"/>
                    </w:rPr>
                    <w:t xml:space="preserve"> </w:t>
                  </w:r>
                </w:p>
                <w:p w14:paraId="4E20D7DA" w14:textId="77777777" w:rsidR="00123BB2" w:rsidRPr="00123BB2" w:rsidRDefault="00123BB2" w:rsidP="002978D9">
                  <w:pPr>
                    <w:tabs>
                      <w:tab w:val="left" w:pos="2755"/>
                    </w:tabs>
                    <w:contextualSpacing/>
                    <w:rPr>
                      <w:rFonts w:eastAsia="Arial"/>
                      <w:position w:val="-4"/>
                      <w:sz w:val="28"/>
                      <w:szCs w:val="28"/>
                    </w:rPr>
                  </w:pPr>
                  <w:r w:rsidRPr="00123BB2">
                    <w:rPr>
                      <w:rFonts w:eastAsia="Arial"/>
                      <w:position w:val="-4"/>
                      <w:sz w:val="28"/>
                      <w:szCs w:val="28"/>
                    </w:rPr>
                    <w:t xml:space="preserve">    y</w:t>
                  </w:r>
                </w:p>
              </w:tc>
              <w:tc>
                <w:tcPr>
                  <w:tcW w:w="3674" w:type="dxa"/>
                  <w:shd w:val="clear" w:color="auto" w:fill="auto"/>
                </w:tcPr>
                <w:p w14:paraId="5D05B277" w14:textId="77777777" w:rsidR="00123BB2" w:rsidRPr="00123BB2" w:rsidRDefault="00216FA5" w:rsidP="002978D9">
                  <w:pPr>
                    <w:tabs>
                      <w:tab w:val="right" w:pos="3363"/>
                    </w:tabs>
                    <w:rPr>
                      <w:rFonts w:eastAsia="Arial"/>
                      <w:position w:val="-14"/>
                      <w:sz w:val="28"/>
                      <w:szCs w:val="28"/>
                    </w:rPr>
                  </w:pPr>
                  <w:r>
                    <w:rPr>
                      <w:rFonts w:ascii="Arial" w:eastAsia="Arial" w:hAnsi="Arial"/>
                      <w:noProof/>
                      <w:sz w:val="22"/>
                      <w:szCs w:val="22"/>
                    </w:rPr>
                    <w:pict w14:anchorId="22CDBF37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" o:spid="_x0000_s1029" type="#_x0000_t32" style="position:absolute;margin-left:15.65pt;margin-top:7.65pt;width:56.65pt;height:32.3pt;z-index: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" strokecolor="windowText" strokeweight=".5pt">
                        <v:stroke endarrow="open" joinstyle="miter"/>
                      </v:shape>
                    </w:pict>
                  </w:r>
                  <w:r>
                    <w:rPr>
                      <w:rFonts w:ascii="Arial" w:eastAsia="Arial" w:hAnsi="Arial"/>
                      <w:noProof/>
                      <w:sz w:val="22"/>
                      <w:szCs w:val="22"/>
                    </w:rPr>
                    <w:pict w14:anchorId="4A2D544E">
                      <v:shape id="Straight Arrow Connector 2" o:spid="_x0000_s1028" type="#_x0000_t32" style="position:absolute;margin-left:87.65pt;margin-top:7.65pt;width:60.05pt;height:32.3pt;flip:y;z-index: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" strokecolor="windowText" strokeweight=".5pt">
                        <v:stroke endarrow="open" joinstyle="miter"/>
                      </v:shape>
                    </w:pict>
                  </w:r>
                  <w:r w:rsidR="00123BB2" w:rsidRPr="00123BB2">
                    <w:rPr>
                      <w:rFonts w:eastAsia="Arial"/>
                      <w:position w:val="-4"/>
                      <w:sz w:val="28"/>
                      <w:szCs w:val="28"/>
                    </w:rPr>
                    <w:object w:dxaOrig="400" w:dyaOrig="220" w14:anchorId="48081E6F">
                      <v:shape id="_x0000_i1034" type="#_x0000_t75" style="width:19.5pt;height:11.25pt" o:ole="">
                        <v:imagedata r:id="rId23" o:title=""/>
                      </v:shape>
                      <o:OLEObject Type="Embed" ProgID="Equation.DSMT4" ShapeID="_x0000_i1034" DrawAspect="Content" ObjectID="_1699447507" r:id="rId24"/>
                    </w:object>
                  </w:r>
                  <w:r w:rsidR="00123BB2" w:rsidRPr="00123BB2">
                    <w:rPr>
                      <w:rFonts w:eastAsia="Arial"/>
                      <w:position w:val="-14"/>
                      <w:sz w:val="28"/>
                      <w:szCs w:val="28"/>
                    </w:rPr>
                    <w:t xml:space="preserve">                                    </w:t>
                  </w:r>
                  <w:r w:rsidR="00123BB2" w:rsidRPr="00123BB2">
                    <w:rPr>
                      <w:rFonts w:eastAsia="Arial"/>
                      <w:position w:val="-4"/>
                      <w:sz w:val="28"/>
                      <w:szCs w:val="28"/>
                    </w:rPr>
                    <w:object w:dxaOrig="400" w:dyaOrig="220" w14:anchorId="7A8469F4">
                      <v:shape id="_x0000_i1035" type="#_x0000_t75" style="width:19.5pt;height:11.25pt" o:ole="">
                        <v:imagedata r:id="rId25" o:title=""/>
                      </v:shape>
                      <o:OLEObject Type="Embed" ProgID="Equation.DSMT4" ShapeID="_x0000_i1035" DrawAspect="Content" ObjectID="_1699447508" r:id="rId26"/>
                    </w:object>
                  </w:r>
                  <w:r w:rsidR="00123BB2" w:rsidRPr="00123BB2">
                    <w:rPr>
                      <w:rFonts w:eastAsia="Arial"/>
                      <w:position w:val="-14"/>
                      <w:sz w:val="28"/>
                      <w:szCs w:val="28"/>
                    </w:rPr>
                    <w:tab/>
                    <w:t xml:space="preserve"> </w:t>
                  </w:r>
                </w:p>
                <w:p w14:paraId="3E9C6B21" w14:textId="77777777" w:rsidR="00123BB2" w:rsidRPr="00123BB2" w:rsidRDefault="00123BB2" w:rsidP="002978D9">
                  <w:pPr>
                    <w:tabs>
                      <w:tab w:val="right" w:pos="3363"/>
                    </w:tabs>
                    <w:rPr>
                      <w:rFonts w:eastAsia="Arial"/>
                      <w:position w:val="-14"/>
                      <w:sz w:val="28"/>
                      <w:szCs w:val="28"/>
                    </w:rPr>
                  </w:pPr>
                  <w:r w:rsidRPr="00123BB2">
                    <w:rPr>
                      <w:rFonts w:eastAsia="Arial"/>
                      <w:position w:val="-14"/>
                      <w:sz w:val="28"/>
                      <w:szCs w:val="28"/>
                    </w:rPr>
                    <w:t xml:space="preserve">      </w:t>
                  </w:r>
                </w:p>
                <w:p w14:paraId="11C69A0C" w14:textId="77777777" w:rsidR="00123BB2" w:rsidRPr="00123BB2" w:rsidRDefault="00123BB2" w:rsidP="002978D9">
                  <w:pPr>
                    <w:tabs>
                      <w:tab w:val="right" w:pos="3363"/>
                    </w:tabs>
                    <w:rPr>
                      <w:rFonts w:eastAsia="Arial"/>
                      <w:sz w:val="22"/>
                      <w:szCs w:val="22"/>
                    </w:rPr>
                  </w:pPr>
                  <w:r w:rsidRPr="00123BB2">
                    <w:rPr>
                      <w:rFonts w:eastAsia="Arial"/>
                      <w:position w:val="-14"/>
                      <w:sz w:val="28"/>
                      <w:szCs w:val="28"/>
                    </w:rPr>
                    <w:t xml:space="preserve">                     -4</w:t>
                  </w:r>
                </w:p>
              </w:tc>
            </w:tr>
          </w:tbl>
          <w:p w14:paraId="117E89D2" w14:textId="77777777" w:rsidR="00123BB2" w:rsidRPr="00123BB2" w:rsidRDefault="00123BB2" w:rsidP="002978D9">
            <w:pPr>
              <w:tabs>
                <w:tab w:val="left" w:pos="4694"/>
              </w:tabs>
              <w:ind w:left="720"/>
              <w:contextualSpacing/>
              <w:rPr>
                <w:rFonts w:eastAsia="Arial"/>
                <w:position w:val="-4"/>
                <w:sz w:val="28"/>
                <w:szCs w:val="28"/>
              </w:rPr>
            </w:pPr>
          </w:p>
          <w:tbl>
            <w:tblPr>
              <w:tblW w:w="6811" w:type="dxa"/>
              <w:tblLook w:val="04A0" w:firstRow="1" w:lastRow="0" w:firstColumn="1" w:lastColumn="0" w:noHBand="0" w:noVBand="1"/>
            </w:tblPr>
            <w:tblGrid>
              <w:gridCol w:w="2700"/>
              <w:gridCol w:w="4111"/>
            </w:tblGrid>
            <w:tr w:rsidR="002978D9" w:rsidRPr="00123BB2" w14:paraId="62C098AA" w14:textId="77777777" w:rsidTr="002978D9">
              <w:tc>
                <w:tcPr>
                  <w:tcW w:w="2700" w:type="dxa"/>
                  <w:shd w:val="clear" w:color="auto" w:fill="auto"/>
                </w:tcPr>
                <w:p w14:paraId="3E7A0452" w14:textId="77777777" w:rsidR="00123BB2" w:rsidRPr="00123BB2" w:rsidRDefault="00123BB2" w:rsidP="002978D9">
                  <w:pPr>
                    <w:tabs>
                      <w:tab w:val="left" w:pos="4694"/>
                    </w:tabs>
                    <w:contextualSpacing/>
                    <w:rPr>
                      <w:rFonts w:eastAsia="Arial"/>
                      <w:position w:val="-4"/>
                      <w:sz w:val="28"/>
                      <w:szCs w:val="28"/>
                    </w:rPr>
                  </w:pPr>
                  <w:r w:rsidRPr="00123BB2">
                    <w:rPr>
                      <w:rFonts w:eastAsia="Arial"/>
                      <w:position w:val="-4"/>
                      <w:sz w:val="28"/>
                      <w:szCs w:val="28"/>
                    </w:rPr>
                    <w:t>Bảng giá trị đặc biệt:</w:t>
                  </w:r>
                </w:p>
              </w:tc>
              <w:tc>
                <w:tcPr>
                  <w:tcW w:w="4111" w:type="dxa"/>
                  <w:shd w:val="clear" w:color="auto" w:fill="auto"/>
                </w:tcPr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758"/>
                    <w:gridCol w:w="2988"/>
                  </w:tblGrid>
                  <w:tr w:rsidR="002978D9" w:rsidRPr="00123BB2" w14:paraId="5101D459" w14:textId="77777777" w:rsidTr="002978D9">
                    <w:trPr>
                      <w:trHeight w:val="357"/>
                    </w:trPr>
                    <w:tc>
                      <w:tcPr>
                        <w:tcW w:w="758" w:type="dxa"/>
                        <w:shd w:val="clear" w:color="auto" w:fill="auto"/>
                      </w:tcPr>
                      <w:p w14:paraId="6A049F1E" w14:textId="77777777" w:rsidR="00123BB2" w:rsidRPr="00123BB2" w:rsidRDefault="00123BB2" w:rsidP="002978D9">
                        <w:pPr>
                          <w:tabs>
                            <w:tab w:val="left" w:pos="4694"/>
                          </w:tabs>
                          <w:rPr>
                            <w:rFonts w:eastAsia="Arial"/>
                            <w:position w:val="-4"/>
                            <w:sz w:val="28"/>
                            <w:szCs w:val="28"/>
                          </w:rPr>
                        </w:pPr>
                        <w:r w:rsidRPr="00123BB2">
                          <w:rPr>
                            <w:rFonts w:eastAsia="Arial"/>
                            <w:position w:val="-4"/>
                            <w:sz w:val="28"/>
                            <w:szCs w:val="28"/>
                          </w:rPr>
                          <w:t>x</w:t>
                        </w:r>
                      </w:p>
                    </w:tc>
                    <w:tc>
                      <w:tcPr>
                        <w:tcW w:w="2988" w:type="dxa"/>
                        <w:shd w:val="clear" w:color="auto" w:fill="auto"/>
                      </w:tcPr>
                      <w:p w14:paraId="4E59403A" w14:textId="77777777" w:rsidR="00123BB2" w:rsidRPr="00123BB2" w:rsidRDefault="00123BB2" w:rsidP="002978D9">
                        <w:pPr>
                          <w:tabs>
                            <w:tab w:val="left" w:pos="4694"/>
                          </w:tabs>
                          <w:rPr>
                            <w:rFonts w:eastAsia="Arial"/>
                            <w:position w:val="-4"/>
                            <w:sz w:val="28"/>
                            <w:szCs w:val="28"/>
                          </w:rPr>
                        </w:pPr>
                        <w:r w:rsidRPr="00123BB2">
                          <w:rPr>
                            <w:rFonts w:eastAsia="Arial"/>
                            <w:position w:val="-4"/>
                            <w:sz w:val="28"/>
                            <w:szCs w:val="28"/>
                          </w:rPr>
                          <w:t>-1      0      1      2      3</w:t>
                        </w:r>
                      </w:p>
                    </w:tc>
                  </w:tr>
                  <w:tr w:rsidR="002978D9" w:rsidRPr="00123BB2" w14:paraId="1B56B3B4" w14:textId="77777777" w:rsidTr="002978D9">
                    <w:trPr>
                      <w:trHeight w:val="357"/>
                    </w:trPr>
                    <w:tc>
                      <w:tcPr>
                        <w:tcW w:w="758" w:type="dxa"/>
                        <w:shd w:val="clear" w:color="auto" w:fill="auto"/>
                      </w:tcPr>
                      <w:p w14:paraId="4E3C4E05" w14:textId="77777777" w:rsidR="00123BB2" w:rsidRPr="00123BB2" w:rsidRDefault="00123BB2" w:rsidP="002978D9">
                        <w:pPr>
                          <w:tabs>
                            <w:tab w:val="left" w:pos="4694"/>
                          </w:tabs>
                          <w:rPr>
                            <w:rFonts w:eastAsia="Arial"/>
                            <w:position w:val="-4"/>
                            <w:sz w:val="28"/>
                            <w:szCs w:val="28"/>
                          </w:rPr>
                        </w:pPr>
                        <w:r w:rsidRPr="00123BB2">
                          <w:rPr>
                            <w:rFonts w:eastAsia="Arial"/>
                            <w:position w:val="-4"/>
                            <w:sz w:val="28"/>
                            <w:szCs w:val="28"/>
                          </w:rPr>
                          <w:t xml:space="preserve"> y</w:t>
                        </w:r>
                      </w:p>
                    </w:tc>
                    <w:tc>
                      <w:tcPr>
                        <w:tcW w:w="2988" w:type="dxa"/>
                        <w:shd w:val="clear" w:color="auto" w:fill="auto"/>
                      </w:tcPr>
                      <w:p w14:paraId="7A8A0109" w14:textId="77777777" w:rsidR="00123BB2" w:rsidRPr="00123BB2" w:rsidRDefault="00123BB2" w:rsidP="002978D9">
                        <w:pPr>
                          <w:tabs>
                            <w:tab w:val="left" w:pos="4694"/>
                          </w:tabs>
                          <w:rPr>
                            <w:rFonts w:eastAsia="Arial"/>
                            <w:position w:val="-4"/>
                            <w:sz w:val="28"/>
                            <w:szCs w:val="28"/>
                          </w:rPr>
                        </w:pPr>
                        <w:r w:rsidRPr="00123BB2">
                          <w:rPr>
                            <w:rFonts w:eastAsia="Arial"/>
                            <w:position w:val="-4"/>
                            <w:sz w:val="28"/>
                            <w:szCs w:val="28"/>
                          </w:rPr>
                          <w:t xml:space="preserve"> 0     -3     -4     -3     0</w:t>
                        </w:r>
                      </w:p>
                    </w:tc>
                  </w:tr>
                </w:tbl>
                <w:p w14:paraId="6838B690" w14:textId="77777777" w:rsidR="00123BB2" w:rsidRPr="00123BB2" w:rsidRDefault="00123BB2" w:rsidP="002978D9">
                  <w:pPr>
                    <w:tabs>
                      <w:tab w:val="left" w:pos="4694"/>
                    </w:tabs>
                    <w:contextualSpacing/>
                    <w:rPr>
                      <w:rFonts w:eastAsia="Arial"/>
                      <w:position w:val="-4"/>
                      <w:sz w:val="28"/>
                      <w:szCs w:val="28"/>
                    </w:rPr>
                  </w:pPr>
                </w:p>
              </w:tc>
            </w:tr>
          </w:tbl>
          <w:p w14:paraId="11AD903F" w14:textId="77777777" w:rsidR="00123BB2" w:rsidRPr="00123BB2" w:rsidRDefault="00123BB2" w:rsidP="002978D9">
            <w:pPr>
              <w:tabs>
                <w:tab w:val="left" w:pos="4694"/>
              </w:tabs>
              <w:rPr>
                <w:rFonts w:eastAsia="Arial"/>
                <w:position w:val="-4"/>
                <w:sz w:val="28"/>
                <w:szCs w:val="28"/>
              </w:rPr>
            </w:pPr>
          </w:p>
          <w:p w14:paraId="4A83763C" w14:textId="77777777" w:rsidR="00123BB2" w:rsidRPr="00123BB2" w:rsidRDefault="00216FA5" w:rsidP="002978D9">
            <w:pPr>
              <w:tabs>
                <w:tab w:val="left" w:pos="4694"/>
              </w:tabs>
              <w:ind w:left="720"/>
              <w:contextualSpacing/>
              <w:rPr>
                <w:rFonts w:eastAsia="Arial"/>
                <w:position w:val="-4"/>
                <w:sz w:val="28"/>
                <w:szCs w:val="28"/>
              </w:rPr>
            </w:pPr>
            <w:r>
              <w:rPr>
                <w:rFonts w:eastAsia="Arial"/>
                <w:noProof/>
                <w:position w:val="-4"/>
                <w:sz w:val="28"/>
                <w:szCs w:val="28"/>
              </w:rPr>
              <w:pict w14:anchorId="44E1A97B">
                <v:shape id="Picture 3" o:spid="_x0000_i1036" type="#_x0000_t75" style="width:105.75pt;height:93pt;visibility:visible;mso-wrap-style:square">
                  <v:imagedata r:id="rId27" o:title="" cropbottom="11254f" cropleft="15011f" cropright="13592f"/>
                </v:shape>
              </w:pict>
            </w:r>
          </w:p>
        </w:tc>
        <w:tc>
          <w:tcPr>
            <w:tcW w:w="1024" w:type="dxa"/>
            <w:shd w:val="clear" w:color="auto" w:fill="auto"/>
          </w:tcPr>
          <w:p w14:paraId="305BC23A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  <w:p w14:paraId="4B36EA29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0.25</w:t>
            </w:r>
          </w:p>
          <w:p w14:paraId="14C1FE7D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  <w:p w14:paraId="714CC1D9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  <w:p w14:paraId="28B583C4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  <w:p w14:paraId="568CB943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0.25</w:t>
            </w:r>
          </w:p>
          <w:p w14:paraId="6FAC2EFB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  <w:p w14:paraId="3B9345C0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  <w:p w14:paraId="1BE7A640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  <w:p w14:paraId="20E1B460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  <w:p w14:paraId="0DD19986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  <w:p w14:paraId="3CFB6A91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0.25</w:t>
            </w:r>
          </w:p>
          <w:p w14:paraId="1434220F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  <w:p w14:paraId="2F0B43B6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  <w:p w14:paraId="5E3161AD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  <w:p w14:paraId="277D0B68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0.25</w:t>
            </w:r>
          </w:p>
        </w:tc>
        <w:tc>
          <w:tcPr>
            <w:tcW w:w="1129" w:type="dxa"/>
            <w:shd w:val="clear" w:color="auto" w:fill="auto"/>
          </w:tcPr>
          <w:p w14:paraId="032B5B4B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</w:tc>
      </w:tr>
      <w:tr w:rsidR="002978D9" w:rsidRPr="00123BB2" w14:paraId="4E3772DE" w14:textId="77777777" w:rsidTr="002978D9">
        <w:trPr>
          <w:trHeight w:val="189"/>
        </w:trPr>
        <w:tc>
          <w:tcPr>
            <w:tcW w:w="893" w:type="dxa"/>
            <w:shd w:val="clear" w:color="auto" w:fill="auto"/>
          </w:tcPr>
          <w:p w14:paraId="644412EC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  <w:p w14:paraId="2296DF66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3b</w:t>
            </w:r>
          </w:p>
          <w:p w14:paraId="1105029B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(1đ)</w:t>
            </w:r>
          </w:p>
        </w:tc>
        <w:tc>
          <w:tcPr>
            <w:tcW w:w="7027" w:type="dxa"/>
            <w:shd w:val="clear" w:color="auto" w:fill="auto"/>
          </w:tcPr>
          <w:p w14:paraId="0841B0C8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position w:val="-10"/>
                <w:sz w:val="28"/>
                <w:szCs w:val="28"/>
              </w:rPr>
            </w:pPr>
            <w:r w:rsidRPr="00123BB2">
              <w:rPr>
                <w:rFonts w:eastAsia="Arial"/>
                <w:position w:val="-4"/>
                <w:sz w:val="28"/>
                <w:szCs w:val="28"/>
              </w:rPr>
              <w:t xml:space="preserve">Để đt cắt (P) tại 2 điểm phân biệt thì PTHĐ phải có 2 nghiệm phân biệt. PTHĐ: </w:t>
            </w:r>
            <w:r w:rsidRPr="00123BB2">
              <w:rPr>
                <w:rFonts w:eastAsia="Arial"/>
                <w:position w:val="-6"/>
                <w:sz w:val="28"/>
                <w:szCs w:val="28"/>
              </w:rPr>
              <w:object w:dxaOrig="2000" w:dyaOrig="340" w14:anchorId="202FA6A2">
                <v:shape id="_x0000_i1037" type="#_x0000_t75" style="width:100.5pt;height:16.5pt" o:ole="">
                  <v:imagedata r:id="rId28" o:title=""/>
                </v:shape>
                <o:OLEObject Type="Embed" ProgID="Equation.DSMT4" ShapeID="_x0000_i1037" DrawAspect="Content" ObjectID="_1699447509" r:id="rId29"/>
              </w:object>
            </w:r>
          </w:p>
          <w:p w14:paraId="5B278C2C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position w:val="-10"/>
                <w:sz w:val="28"/>
                <w:szCs w:val="28"/>
              </w:rPr>
            </w:pPr>
            <w:r w:rsidRPr="00123BB2">
              <w:rPr>
                <w:rFonts w:eastAsia="Arial"/>
                <w:position w:val="-6"/>
                <w:sz w:val="28"/>
                <w:szCs w:val="28"/>
              </w:rPr>
              <w:object w:dxaOrig="2320" w:dyaOrig="340" w14:anchorId="5F184B3F">
                <v:shape id="_x0000_i1038" type="#_x0000_t75" style="width:117pt;height:16.5pt" o:ole="">
                  <v:imagedata r:id="rId30" o:title=""/>
                </v:shape>
                <o:OLEObject Type="Embed" ProgID="Equation.DSMT4" ShapeID="_x0000_i1038" DrawAspect="Content" ObjectID="_1699447510" r:id="rId31"/>
              </w:object>
            </w:r>
            <w:r w:rsidRPr="00123BB2">
              <w:rPr>
                <w:rFonts w:eastAsia="Arial"/>
                <w:position w:val="-10"/>
                <w:sz w:val="28"/>
                <w:szCs w:val="28"/>
              </w:rPr>
              <w:t xml:space="preserve"> có 2 nghiệm phân biệt</w:t>
            </w:r>
          </w:p>
          <w:p w14:paraId="17395193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position w:val="-4"/>
                <w:sz w:val="28"/>
                <w:szCs w:val="28"/>
              </w:rPr>
            </w:pPr>
            <w:r w:rsidRPr="00123BB2">
              <w:rPr>
                <w:rFonts w:eastAsia="Arial"/>
                <w:position w:val="-26"/>
                <w:sz w:val="28"/>
                <w:szCs w:val="28"/>
              </w:rPr>
              <w:object w:dxaOrig="3900" w:dyaOrig="680" w14:anchorId="420BAB25">
                <v:shape id="_x0000_i1039" type="#_x0000_t75" style="width:196.5pt;height:33.75pt" o:ole="">
                  <v:imagedata r:id="rId32" o:title=""/>
                </v:shape>
                <o:OLEObject Type="Embed" ProgID="Equation.DSMT4" ShapeID="_x0000_i1039" DrawAspect="Content" ObjectID="_1699447511" r:id="rId33"/>
              </w:object>
            </w:r>
          </w:p>
        </w:tc>
        <w:tc>
          <w:tcPr>
            <w:tcW w:w="1024" w:type="dxa"/>
            <w:shd w:val="clear" w:color="auto" w:fill="auto"/>
          </w:tcPr>
          <w:p w14:paraId="0CFB22DD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  <w:p w14:paraId="19751D14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0.25</w:t>
            </w:r>
          </w:p>
          <w:p w14:paraId="3CE942DC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0.25</w:t>
            </w:r>
          </w:p>
          <w:p w14:paraId="5BB6CD68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  <w:p w14:paraId="0EF306AB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0.25*2</w:t>
            </w:r>
          </w:p>
        </w:tc>
        <w:tc>
          <w:tcPr>
            <w:tcW w:w="1129" w:type="dxa"/>
            <w:shd w:val="clear" w:color="auto" w:fill="auto"/>
          </w:tcPr>
          <w:p w14:paraId="1C539994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</w:tc>
      </w:tr>
      <w:tr w:rsidR="002978D9" w:rsidRPr="00123BB2" w14:paraId="23CA05AC" w14:textId="77777777" w:rsidTr="002978D9">
        <w:trPr>
          <w:trHeight w:val="189"/>
        </w:trPr>
        <w:tc>
          <w:tcPr>
            <w:tcW w:w="893" w:type="dxa"/>
            <w:shd w:val="clear" w:color="auto" w:fill="auto"/>
          </w:tcPr>
          <w:p w14:paraId="403EA004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4a</w:t>
            </w:r>
          </w:p>
          <w:p w14:paraId="3D8D8C79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(1 đ)</w:t>
            </w:r>
          </w:p>
        </w:tc>
        <w:tc>
          <w:tcPr>
            <w:tcW w:w="7027" w:type="dxa"/>
            <w:shd w:val="clear" w:color="auto" w:fill="auto"/>
          </w:tcPr>
          <w:p w14:paraId="7A52E1AF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position w:val="-6"/>
                <w:sz w:val="28"/>
                <w:szCs w:val="28"/>
              </w:rPr>
            </w:pPr>
            <w:r w:rsidRPr="00123BB2">
              <w:rPr>
                <w:rFonts w:eastAsia="Arial"/>
                <w:position w:val="-6"/>
                <w:sz w:val="28"/>
                <w:szCs w:val="28"/>
              </w:rPr>
              <w:object w:dxaOrig="5480" w:dyaOrig="360" w14:anchorId="54B17C90">
                <v:shape id="_x0000_i1040" type="#_x0000_t75" style="width:314.25pt;height:21pt" o:ole="">
                  <v:imagedata r:id="rId34" o:title=""/>
                </v:shape>
                <o:OLEObject Type="Embed" ProgID="Equation.DSMT4" ShapeID="_x0000_i1040" DrawAspect="Content" ObjectID="_1699447512" r:id="rId35"/>
              </w:object>
            </w:r>
          </w:p>
          <w:p w14:paraId="58A8EDB6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position w:val="-6"/>
                <w:sz w:val="28"/>
                <w:szCs w:val="28"/>
              </w:rPr>
            </w:pPr>
            <w:r w:rsidRPr="00123BB2">
              <w:rPr>
                <w:rFonts w:eastAsia="Arial"/>
                <w:position w:val="-6"/>
                <w:sz w:val="28"/>
                <w:szCs w:val="28"/>
              </w:rPr>
              <w:object w:dxaOrig="2600" w:dyaOrig="360" w14:anchorId="38047D26">
                <v:shape id="_x0000_i1041" type="#_x0000_t75" style="width:129.75pt;height:18pt" o:ole="">
                  <v:imagedata r:id="rId36" o:title=""/>
                </v:shape>
                <o:OLEObject Type="Embed" ProgID="Equation.DSMT4" ShapeID="_x0000_i1041" DrawAspect="Content" ObjectID="_1699447513" r:id="rId37"/>
              </w:object>
            </w:r>
          </w:p>
          <w:p w14:paraId="63B431C3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position w:val="-6"/>
                <w:sz w:val="28"/>
                <w:szCs w:val="28"/>
              </w:rPr>
            </w:pPr>
            <w:r w:rsidRPr="00123BB2">
              <w:rPr>
                <w:rFonts w:eastAsia="Arial"/>
                <w:position w:val="-6"/>
                <w:sz w:val="28"/>
                <w:szCs w:val="28"/>
              </w:rPr>
              <w:t xml:space="preserve">Mà G là trọng tâm nên  </w:t>
            </w:r>
            <w:r w:rsidRPr="00123BB2">
              <w:rPr>
                <w:rFonts w:eastAsia="Arial"/>
                <w:position w:val="-6"/>
                <w:sz w:val="28"/>
                <w:szCs w:val="28"/>
              </w:rPr>
              <w:object w:dxaOrig="1980" w:dyaOrig="360" w14:anchorId="1F41F6AB">
                <v:shape id="_x0000_i1042" type="#_x0000_t75" style="width:99pt;height:18pt" o:ole="">
                  <v:imagedata r:id="rId38" o:title=""/>
                </v:shape>
                <o:OLEObject Type="Embed" ProgID="Equation.DSMT4" ShapeID="_x0000_i1042" DrawAspect="Content" ObjectID="_1699447514" r:id="rId39"/>
              </w:object>
            </w:r>
          </w:p>
          <w:p w14:paraId="12E5ED18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position w:val="-6"/>
                <w:sz w:val="28"/>
                <w:szCs w:val="28"/>
              </w:rPr>
            </w:pPr>
            <w:r w:rsidRPr="00123BB2">
              <w:rPr>
                <w:rFonts w:eastAsia="Arial"/>
                <w:position w:val="-6"/>
                <w:sz w:val="28"/>
                <w:szCs w:val="28"/>
              </w:rPr>
              <w:t xml:space="preserve">Nên </w:t>
            </w:r>
            <w:r w:rsidRPr="00123BB2">
              <w:rPr>
                <w:rFonts w:eastAsia="Arial"/>
                <w:position w:val="-6"/>
                <w:sz w:val="28"/>
                <w:szCs w:val="28"/>
              </w:rPr>
              <w:object w:dxaOrig="2520" w:dyaOrig="360" w14:anchorId="40A0CC1F">
                <v:shape id="_x0000_i1043" type="#_x0000_t75" style="width:147pt;height:21pt" o:ole="">
                  <v:imagedata r:id="rId40" o:title=""/>
                </v:shape>
                <o:OLEObject Type="Embed" ProgID="Equation.DSMT4" ShapeID="_x0000_i1043" DrawAspect="Content" ObjectID="_1699447515" r:id="rId41"/>
              </w:object>
            </w:r>
          </w:p>
        </w:tc>
        <w:tc>
          <w:tcPr>
            <w:tcW w:w="1024" w:type="dxa"/>
            <w:shd w:val="clear" w:color="auto" w:fill="auto"/>
          </w:tcPr>
          <w:p w14:paraId="19C570BC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0.25</w:t>
            </w:r>
          </w:p>
          <w:p w14:paraId="4682ACEB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0.25</w:t>
            </w:r>
          </w:p>
          <w:p w14:paraId="1E309E4C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  <w:p w14:paraId="4A3584CD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0.25</w:t>
            </w:r>
          </w:p>
          <w:p w14:paraId="02349959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18"/>
                <w:szCs w:val="28"/>
              </w:rPr>
            </w:pPr>
          </w:p>
          <w:p w14:paraId="36EB9BE3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0.25</w:t>
            </w:r>
          </w:p>
        </w:tc>
        <w:tc>
          <w:tcPr>
            <w:tcW w:w="1129" w:type="dxa"/>
            <w:shd w:val="clear" w:color="auto" w:fill="auto"/>
          </w:tcPr>
          <w:p w14:paraId="07C821EC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</w:tc>
      </w:tr>
      <w:tr w:rsidR="002978D9" w:rsidRPr="00123BB2" w14:paraId="0D830684" w14:textId="77777777" w:rsidTr="002978D9">
        <w:trPr>
          <w:trHeight w:val="189"/>
        </w:trPr>
        <w:tc>
          <w:tcPr>
            <w:tcW w:w="893" w:type="dxa"/>
            <w:shd w:val="clear" w:color="auto" w:fill="auto"/>
          </w:tcPr>
          <w:p w14:paraId="18484E09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4b</w:t>
            </w:r>
          </w:p>
        </w:tc>
        <w:tc>
          <w:tcPr>
            <w:tcW w:w="7027" w:type="dxa"/>
            <w:shd w:val="clear" w:color="auto" w:fill="auto"/>
          </w:tcPr>
          <w:p w14:paraId="28E66BBD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position w:val="-20"/>
                <w:sz w:val="28"/>
                <w:szCs w:val="28"/>
              </w:rPr>
            </w:pPr>
            <w:r w:rsidRPr="00123BB2">
              <w:rPr>
                <w:rFonts w:eastAsia="Arial"/>
                <w:position w:val="-20"/>
                <w:sz w:val="28"/>
                <w:szCs w:val="28"/>
              </w:rPr>
              <w:object w:dxaOrig="6020" w:dyaOrig="520" w14:anchorId="73C39E78">
                <v:shape id="_x0000_i1044" type="#_x0000_t75" style="width:335.25pt;height:28.5pt" o:ole="">
                  <v:imagedata r:id="rId42" o:title=""/>
                </v:shape>
                <o:OLEObject Type="Embed" ProgID="Equation.DSMT4" ShapeID="_x0000_i1044" DrawAspect="Content" ObjectID="_1699447516" r:id="rId43"/>
              </w:object>
            </w:r>
          </w:p>
          <w:p w14:paraId="2ABFFB8B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position w:val="-6"/>
                <w:sz w:val="28"/>
                <w:szCs w:val="28"/>
              </w:rPr>
            </w:pPr>
            <w:r w:rsidRPr="00123BB2">
              <w:rPr>
                <w:rFonts w:eastAsia="Arial"/>
                <w:position w:val="-6"/>
                <w:sz w:val="28"/>
                <w:szCs w:val="28"/>
              </w:rPr>
              <w:t>N thuộc BC nên NG nhỏ nhất khi N là hình chiếu của G trên cạnh BC khi đó NG vuông góc với BC</w:t>
            </w:r>
          </w:p>
        </w:tc>
        <w:tc>
          <w:tcPr>
            <w:tcW w:w="1024" w:type="dxa"/>
            <w:shd w:val="clear" w:color="auto" w:fill="auto"/>
          </w:tcPr>
          <w:p w14:paraId="2221BAB8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0.5</w:t>
            </w:r>
          </w:p>
          <w:p w14:paraId="0304F9AB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2"/>
                <w:szCs w:val="28"/>
              </w:rPr>
            </w:pPr>
          </w:p>
          <w:p w14:paraId="70EAB9E9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  <w:r w:rsidRPr="00123BB2">
              <w:rPr>
                <w:rFonts w:eastAsia="Arial"/>
                <w:sz w:val="28"/>
                <w:szCs w:val="28"/>
              </w:rPr>
              <w:t>0.5</w:t>
            </w:r>
          </w:p>
        </w:tc>
        <w:tc>
          <w:tcPr>
            <w:tcW w:w="1129" w:type="dxa"/>
            <w:shd w:val="clear" w:color="auto" w:fill="auto"/>
          </w:tcPr>
          <w:p w14:paraId="77EB009A" w14:textId="77777777" w:rsidR="00123BB2" w:rsidRPr="00123BB2" w:rsidRDefault="00123BB2" w:rsidP="002978D9">
            <w:pPr>
              <w:tabs>
                <w:tab w:val="left" w:pos="2755"/>
              </w:tabs>
              <w:rPr>
                <w:rFonts w:eastAsia="Arial"/>
                <w:sz w:val="28"/>
                <w:szCs w:val="28"/>
              </w:rPr>
            </w:pPr>
          </w:p>
        </w:tc>
      </w:tr>
    </w:tbl>
    <w:p w14:paraId="769D9F16" w14:textId="77777777" w:rsidR="00123BB2" w:rsidRPr="00123BB2" w:rsidRDefault="00123BB2" w:rsidP="00123BB2">
      <w:pPr>
        <w:tabs>
          <w:tab w:val="left" w:pos="2755"/>
        </w:tabs>
        <w:rPr>
          <w:sz w:val="28"/>
          <w:szCs w:val="28"/>
        </w:rPr>
      </w:pPr>
    </w:p>
    <w:p w14:paraId="17ED047C" w14:textId="77777777" w:rsidR="00123BB2" w:rsidRPr="00123BB2" w:rsidRDefault="00123BB2" w:rsidP="00123BB2"/>
    <w:p w14:paraId="7AD1B554" w14:textId="77777777" w:rsidR="009E1071" w:rsidRPr="007171A9" w:rsidRDefault="00216FA5" w:rsidP="00837F98">
      <w:pPr>
        <w:tabs>
          <w:tab w:val="left" w:pos="284"/>
        </w:tabs>
        <w:spacing w:before="60"/>
        <w:rPr>
          <w:b/>
          <w:i/>
          <w:szCs w:val="26"/>
        </w:rPr>
      </w:pPr>
    </w:p>
    <w:sectPr w:rsidR="009E1071" w:rsidRPr="007171A9" w:rsidSect="006F4BD7">
      <w:headerReference w:type="even" r:id="rId44"/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pgSz w:w="11907" w:h="16840" w:code="9"/>
      <w:pgMar w:top="737" w:right="851" w:bottom="737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3BDCC09" w14:textId="77777777" w:rsidR="00216FA5" w:rsidRDefault="00216FA5">
      <w:r>
        <w:separator/>
      </w:r>
    </w:p>
  </w:endnote>
  <w:endnote w:type="continuationSeparator" w:id="0">
    <w:p w14:paraId="7DA93FA2" w14:textId="77777777" w:rsidR="00216FA5" w:rsidRDefault="00216F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BD99782" w14:textId="77777777" w:rsidR="006152D6" w:rsidRDefault="00216FA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D93AFCA" w14:textId="77777777" w:rsidR="006152D6" w:rsidRDefault="00637497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fldChar w:fldCharType="end"/>
    </w:r>
  </w:p>
  <w:p w14:paraId="75CBA2DC" w14:textId="77777777" w:rsidR="006152D6" w:rsidRDefault="00216FA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B6FB17B" w14:textId="77777777" w:rsidR="006152D6" w:rsidRDefault="00216FA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CEC02EB" w14:textId="77777777" w:rsidR="00216FA5" w:rsidRDefault="00216FA5">
      <w:r>
        <w:separator/>
      </w:r>
    </w:p>
  </w:footnote>
  <w:footnote w:type="continuationSeparator" w:id="0">
    <w:p w14:paraId="64142C19" w14:textId="77777777" w:rsidR="00216FA5" w:rsidRDefault="00216FA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74F8895" w14:textId="77777777" w:rsidR="006152D6" w:rsidRDefault="00216FA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714BB3B" w14:textId="77777777" w:rsidR="006152D6" w:rsidRDefault="00216FA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C7BC51D" w14:textId="77777777" w:rsidR="006152D6" w:rsidRDefault="00216FA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E513E4"/>
    <w:rsid w:val="00031FFD"/>
    <w:rsid w:val="00123BB2"/>
    <w:rsid w:val="00216FA5"/>
    <w:rsid w:val="00280F47"/>
    <w:rsid w:val="002978D9"/>
    <w:rsid w:val="00637497"/>
    <w:rsid w:val="00E513E4"/>
    <w:rsid w:val="00FB6365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  <o:rules v:ext="edit">
        <o:r id="V:Rule1" type="connector" idref="#Straight Arrow Connector 2"/>
        <o:r id="V:Rule2" type="connector" idref="#Straight Arrow Connector 1"/>
      </o:rules>
    </o:shapelayout>
  </w:shapeDefaults>
  <w:decimalSymbol w:val="."/>
  <w:listSeparator w:val=","/>
  <w14:docId w14:val="3707ADDF"/>
  <w15:docId w15:val="{F4F42037-0A27-45B8-9049-4503AE5BCE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837F98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837F98"/>
    <w:rPr>
      <w:rFonts w:ascii="Cambria" w:eastAsia="Times New Roman" w:hAnsi="Cambria" w:cs="Times New Roman"/>
      <w:b/>
      <w:bCs/>
      <w:i/>
      <w:iCs/>
      <w:sz w:val="28"/>
      <w:szCs w:val="28"/>
    </w:rPr>
  </w:style>
  <w:style w:type="table" w:customStyle="1" w:styleId="TableGrid1">
    <w:name w:val="Table Grid1"/>
    <w:basedOn w:val="TableNormal"/>
    <w:next w:val="TableGrid"/>
    <w:uiPriority w:val="39"/>
    <w:rsid w:val="00123BB2"/>
    <w:rPr>
      <w:rFonts w:ascii="Arial" w:eastAsia="Arial" w:hAnsi="Arial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437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295</Words>
  <Characters>1684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THPT Ngô Gia Tự</cp:lastModifiedBy>
  <cp:revision>6</cp:revision>
  <dcterms:created xsi:type="dcterms:W3CDTF">2021-11-07T01:39:00Z</dcterms:created>
  <dcterms:modified xsi:type="dcterms:W3CDTF">2021-11-26T08:58:00Z</dcterms:modified>
</cp:coreProperties>
</file>